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0312" y="350729"/>
            <a:ext cx="1186214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естовника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лосколистного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трава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necioni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typhylloidis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рестовник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лосколистны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necio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typhylloides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mm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t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evier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м. Астровые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steraceae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098" name="Picture 2" descr="E:\Фото растений\Травы 2\Senecio platyphylloides\161048_b1255b7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84272" y="3432132"/>
            <a:ext cx="5132385" cy="34258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E:\Фото растений\Травы 2\Senecio platyphylloides\28816_369b296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7551" y="0"/>
            <a:ext cx="5143500" cy="6858000"/>
          </a:xfrm>
          <a:prstGeom prst="rect">
            <a:avLst/>
          </a:prstGeom>
          <a:noFill/>
        </p:spPr>
      </p:pic>
      <p:pic>
        <p:nvPicPr>
          <p:cNvPr id="3074" name="Picture 2" descr="E:\Фото растений\Травы 2\Senecio platyphylloides\39819_2e7fd18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5643" y="-41849"/>
            <a:ext cx="4578989" cy="68998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242169" y="4972833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                        </a:t>
            </a:r>
            <a:r>
              <a:rPr lang="ru-RU" sz="2800" dirty="0" err="1" smtClean="0"/>
              <a:t>платифиллин-N-оксид</a:t>
            </a:r>
            <a:r>
              <a:rPr lang="ru-RU" sz="2800" dirty="0" smtClean="0"/>
              <a:t>                </a:t>
            </a:r>
            <a:r>
              <a:rPr lang="ru-RU" sz="2800" dirty="0" err="1" smtClean="0"/>
              <a:t>сенециофиллин-N-оксид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2091388" y="1365338"/>
          <a:ext cx="7952008" cy="327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3" imgW="6193104" imgH="2550526" progId="ChemDraw.Document.6.0">
                  <p:embed/>
                </p:oleObj>
              </mc:Choice>
              <mc:Fallback>
                <p:oleObj name="CS ChemDraw Drawing" r:id="rId3" imgW="6193104" imgH="2550526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88" y="1365338"/>
                        <a:ext cx="7952008" cy="327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175364" y="939452"/>
            <a:ext cx="1178699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крестовника плосколистного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-зуетс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ФС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2-602-87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латифиллин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-основани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 методом </a:t>
            </a:r>
            <a:r>
              <a:rPr lang="ru-RU" sz="4000" dirty="0" err="1" smtClean="0">
                <a:latin typeface="Times New Roman" pitchFamily="18" charset="0"/>
                <a:cs typeface="Times New Roman" pitchFamily="18" charset="0"/>
              </a:rPr>
              <a:t>фотоэлектро</a:t>
            </a:r>
            <a:r>
              <a:rPr lang="ru-RU" sz="4000" smtClean="0">
                <a:latin typeface="Times New Roman" pitchFamily="18" charset="0"/>
                <a:cs typeface="Times New Roman" pitchFamily="18" charset="0"/>
              </a:rPr>
              <a:t>-колориметрии</a:t>
            </a:r>
            <a:r>
              <a:rPr kumimoji="0" lang="ru-RU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0,3%)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55816" y="288098"/>
            <a:ext cx="89879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рестовника </a:t>
            </a:r>
            <a:r>
              <a:rPr lang="ru-RU" sz="4000" dirty="0" err="1" smtClean="0">
                <a:solidFill>
                  <a:srgbClr val="C00000"/>
                </a:solidFill>
              </a:rPr>
              <a:t>плосколист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2529" name="Picture 1" descr="C:\Users\User\Downloads\89236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11510"/>
            <a:ext cx="4985359" cy="4549890"/>
          </a:xfrm>
          <a:prstGeom prst="rect">
            <a:avLst/>
          </a:prstGeom>
          <a:noFill/>
        </p:spPr>
      </p:pic>
      <p:pic>
        <p:nvPicPr>
          <p:cNvPr id="22531" name="Picture 3" descr="C:\Users\User\Downloads\1375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7106" y="1511675"/>
            <a:ext cx="7374894" cy="45383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 descr="C:\Users\User\Downloads\platifillin-s-papaverinom-600x6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6171" y="691920"/>
            <a:ext cx="8545038" cy="53706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</TotalTime>
  <Words>48</Words>
  <Application>Microsoft Office PowerPoint</Application>
  <PresentationFormat>Широкоэкранный</PresentationFormat>
  <Paragraphs>10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2</cp:revision>
  <dcterms:created xsi:type="dcterms:W3CDTF">2017-09-02T10:15:39Z</dcterms:created>
  <dcterms:modified xsi:type="dcterms:W3CDTF">2022-11-24T12:11:38Z</dcterms:modified>
</cp:coreProperties>
</file>